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9E1FA" w14:textId="27CBE779" w:rsidR="00072466" w:rsidRDefault="00022298" w:rsidP="00D23955">
      <w:pPr>
        <w:pStyle w:val="Title"/>
        <w:rPr>
          <w:b/>
          <w:bCs/>
          <w:szCs w:val="24"/>
        </w:rPr>
      </w:pPr>
      <w:r>
        <w:rPr>
          <w:b/>
          <w:bCs/>
          <w:szCs w:val="24"/>
          <w:rtl/>
        </w:rPr>
        <w:drawing>
          <wp:anchor distT="0" distB="0" distL="114300" distR="114300" simplePos="0" relativeHeight="251749376" behindDoc="0" locked="0" layoutInCell="1" allowOverlap="1" wp14:anchorId="3D795122" wp14:editId="600B87A3">
            <wp:simplePos x="0" y="0"/>
            <wp:positionH relativeFrom="page">
              <wp:posOffset>3035935</wp:posOffset>
            </wp:positionH>
            <wp:positionV relativeFrom="paragraph">
              <wp:posOffset>-438785</wp:posOffset>
            </wp:positionV>
            <wp:extent cx="1157420" cy="1703933"/>
            <wp:effectExtent l="0" t="0" r="5080" b="0"/>
            <wp:wrapNone/>
            <wp:docPr id="4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3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7420" cy="17039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E6FD12" w14:textId="50BEB158" w:rsidR="00022298" w:rsidRDefault="00022298" w:rsidP="00D23955">
      <w:pPr>
        <w:pStyle w:val="Title"/>
        <w:rPr>
          <w:b/>
          <w:bCs/>
          <w:szCs w:val="24"/>
        </w:rPr>
      </w:pPr>
    </w:p>
    <w:p w14:paraId="3EA66CC3" w14:textId="547BE080" w:rsidR="00022298" w:rsidRDefault="00022298" w:rsidP="00D23955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04AEC34A">
                <wp:simplePos x="0" y="0"/>
                <wp:positionH relativeFrom="margin">
                  <wp:posOffset>1213485</wp:posOffset>
                </wp:positionH>
                <wp:positionV relativeFrom="paragraph">
                  <wp:posOffset>6350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4AB019B" w14:textId="77777777" w:rsidR="006A7F78" w:rsidRDefault="006A7F78" w:rsidP="006A7F78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4F91BA" w14:textId="78B3CC21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95.55pt;margin-top:.5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" adj="23903,31299" fillcolor="white [3212]" strokecolor="#4e6128 [1606]" strokeweight="2pt">
                <v:textbox>
                  <w:txbxContent>
                    <w:p w14:paraId="24AB019B" w14:textId="77777777" w:rsidR="006A7F78" w:rsidRDefault="006A7F78" w:rsidP="006A7F78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4F91BA" w14:textId="78B3CC21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A8DBA5D" w14:textId="0A33710F" w:rsidR="00022298" w:rsidRDefault="00022298" w:rsidP="00D23955">
      <w:pPr>
        <w:pStyle w:val="Title"/>
        <w:rPr>
          <w:b/>
          <w:bCs/>
          <w:szCs w:val="24"/>
        </w:rPr>
      </w:pPr>
    </w:p>
    <w:p w14:paraId="7284F5CF" w14:textId="121C051A" w:rsidR="00022298" w:rsidRDefault="00022298" w:rsidP="00D23955">
      <w:pPr>
        <w:pStyle w:val="Title"/>
        <w:rPr>
          <w:b/>
          <w:bCs/>
          <w:szCs w:val="24"/>
        </w:rPr>
      </w:pPr>
    </w:p>
    <w:p w14:paraId="402FFE74" w14:textId="0C416C7B" w:rsidR="00022298" w:rsidRDefault="00022298" w:rsidP="00D23955">
      <w:pPr>
        <w:pStyle w:val="Title"/>
        <w:rPr>
          <w:b/>
          <w:bCs/>
          <w:szCs w:val="24"/>
        </w:rPr>
      </w:pPr>
    </w:p>
    <w:p w14:paraId="44EB67FA" w14:textId="77777777" w:rsidR="00022298" w:rsidRDefault="00022298" w:rsidP="00D23955">
      <w:pPr>
        <w:pStyle w:val="Title"/>
        <w:rPr>
          <w:b/>
          <w:bCs/>
          <w:szCs w:val="24"/>
        </w:rPr>
      </w:pPr>
    </w:p>
    <w:p w14:paraId="5CE49FCA" w14:textId="77777777" w:rsidR="00022298" w:rsidRDefault="00022298" w:rsidP="00D23955">
      <w:pPr>
        <w:pStyle w:val="Title"/>
        <w:rPr>
          <w:b/>
          <w:bCs/>
          <w:szCs w:val="24"/>
        </w:rPr>
      </w:pPr>
    </w:p>
    <w:p w14:paraId="3535DDD4" w14:textId="2240B162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</w:t>
      </w:r>
      <w:r w:rsidR="006076F5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له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 دکتری</w:t>
      </w:r>
    </w:p>
    <w:p w14:paraId="6E8BDCC3" w14:textId="6F3103A7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52E0306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DF9E662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7F0ACA8F" w:rsidR="002944E1" w:rsidRDefault="002944E1" w:rsidP="00E95C0F">
      <w:pPr>
        <w:pStyle w:val="Title"/>
        <w:rPr>
          <w:b/>
          <w:bCs/>
          <w:szCs w:val="24"/>
        </w:rPr>
      </w:pPr>
    </w:p>
    <w:p w14:paraId="7E01CC8C" w14:textId="6374BCA3" w:rsidR="00022298" w:rsidRDefault="00022298" w:rsidP="00E95C0F">
      <w:pPr>
        <w:pStyle w:val="Title"/>
        <w:rPr>
          <w:b/>
          <w:bCs/>
          <w:szCs w:val="24"/>
        </w:rPr>
      </w:pPr>
    </w:p>
    <w:p w14:paraId="1075B3A7" w14:textId="0E79B981" w:rsidR="00022298" w:rsidRDefault="00022298" w:rsidP="00E95C0F">
      <w:pPr>
        <w:pStyle w:val="Title"/>
        <w:rPr>
          <w:b/>
          <w:bCs/>
          <w:szCs w:val="24"/>
        </w:rPr>
      </w:pPr>
    </w:p>
    <w:p w14:paraId="6ECE474D" w14:textId="270104F0" w:rsidR="00022298" w:rsidRDefault="00022298" w:rsidP="00E95C0F">
      <w:pPr>
        <w:pStyle w:val="Title"/>
        <w:rPr>
          <w:b/>
          <w:bCs/>
          <w:szCs w:val="24"/>
        </w:rPr>
      </w:pPr>
    </w:p>
    <w:p w14:paraId="5A89F4B7" w14:textId="1E76DE68" w:rsidR="00022298" w:rsidRDefault="00022298" w:rsidP="00E95C0F">
      <w:pPr>
        <w:pStyle w:val="Title"/>
        <w:rPr>
          <w:b/>
          <w:bCs/>
          <w:szCs w:val="24"/>
        </w:rPr>
      </w:pPr>
      <w:r>
        <w:rPr>
          <w:b/>
          <w:bCs/>
          <w:szCs w:val="24"/>
          <w:rtl/>
        </w:rPr>
        <w:lastRenderedPageBreak/>
        <w:drawing>
          <wp:anchor distT="0" distB="0" distL="114300" distR="114300" simplePos="0" relativeHeight="251751424" behindDoc="0" locked="0" layoutInCell="1" allowOverlap="1" wp14:anchorId="48F20474" wp14:editId="7B2D71F1">
            <wp:simplePos x="0" y="0"/>
            <wp:positionH relativeFrom="page">
              <wp:align>center</wp:align>
            </wp:positionH>
            <wp:positionV relativeFrom="paragraph">
              <wp:posOffset>-476885</wp:posOffset>
            </wp:positionV>
            <wp:extent cx="1157420" cy="1703933"/>
            <wp:effectExtent l="0" t="0" r="5080" b="0"/>
            <wp:wrapNone/>
            <wp:docPr id="28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3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7420" cy="17039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F9B918F" w14:textId="5C09D5FF" w:rsidR="00022298" w:rsidRDefault="00022298" w:rsidP="00E95C0F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0A6DB2D2">
                <wp:simplePos x="0" y="0"/>
                <wp:positionH relativeFrom="margin">
                  <wp:posOffset>1291590</wp:posOffset>
                </wp:positionH>
                <wp:positionV relativeFrom="paragraph">
                  <wp:posOffset>142875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99174D6" w14:textId="77777777" w:rsidR="006A7F78" w:rsidRDefault="006A7F78" w:rsidP="006A7F78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2DCBFD" w14:textId="48E73963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531A5" id="_x0000_s1030" type="#_x0000_t62" style="position:absolute;left:0;text-align:left;margin-left:101.7pt;margin-top:11.25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" adj="23903,31299" fillcolor="white [3212]" strokecolor="#4e6128 [1606]" strokeweight="2pt">
                <v:textbox>
                  <w:txbxContent>
                    <w:p w14:paraId="699174D6" w14:textId="77777777" w:rsidR="006A7F78" w:rsidRDefault="006A7F78" w:rsidP="006A7F78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2DCBFD" w14:textId="48E73963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DBB71AC" w14:textId="5B04B33E" w:rsidR="00022298" w:rsidRDefault="00022298" w:rsidP="00E95C0F">
      <w:pPr>
        <w:pStyle w:val="Title"/>
        <w:rPr>
          <w:b/>
          <w:bCs/>
          <w:szCs w:val="24"/>
        </w:rPr>
      </w:pPr>
    </w:p>
    <w:p w14:paraId="5E5D309B" w14:textId="2C2E0306" w:rsidR="00022298" w:rsidRDefault="00022298" w:rsidP="00E95C0F">
      <w:pPr>
        <w:pStyle w:val="Title"/>
        <w:rPr>
          <w:b/>
          <w:bCs/>
          <w:szCs w:val="24"/>
        </w:rPr>
      </w:pPr>
    </w:p>
    <w:p w14:paraId="08A3363E" w14:textId="77777777" w:rsidR="00022298" w:rsidRDefault="00022298" w:rsidP="00E95C0F">
      <w:pPr>
        <w:pStyle w:val="Title"/>
        <w:rPr>
          <w:b/>
          <w:bCs/>
          <w:sz w:val="28"/>
          <w:rtl/>
        </w:rPr>
      </w:pPr>
    </w:p>
    <w:p w14:paraId="5F467F32" w14:textId="77777777" w:rsidR="0009178E" w:rsidRDefault="0009178E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FD06077" w14:textId="7367AACF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0D5A13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اله دکتری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1E6CC444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6F6FF0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رسال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6E2E31">
        <w:rPr>
          <w:rFonts w:cs="B Nazanin" w:hint="cs"/>
          <w:color w:val="000000" w:themeColor="text1"/>
          <w:sz w:val="24"/>
          <w:szCs w:val="24"/>
          <w:rtl/>
          <w:lang w:bidi="fa-IR"/>
        </w:rPr>
        <w:t>18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483B6DA4">
                <wp:simplePos x="0" y="0"/>
                <wp:positionH relativeFrom="margin">
                  <wp:posOffset>-414655</wp:posOffset>
                </wp:positionH>
                <wp:positionV relativeFrom="paragraph">
                  <wp:posOffset>12890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2.65pt;margin-top:10.1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36656BD3">
                <wp:simplePos x="0" y="0"/>
                <wp:positionH relativeFrom="page">
                  <wp:posOffset>6347460</wp:posOffset>
                </wp:positionH>
                <wp:positionV relativeFrom="paragraph">
                  <wp:posOffset>1438910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499.8pt;margin-top:113.3pt;width:90.85pt;height:46.6pt;z-index:2517063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0C317120" w:rsidR="005C3032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503266">
        <w:rPr>
          <w:rFonts w:cs="B Nazanin" w:hint="eastAsia"/>
          <w:sz w:val="24"/>
          <w:rtl/>
        </w:rPr>
        <w:t>دانش</w:t>
      </w:r>
      <w:r w:rsidRPr="00503266">
        <w:rPr>
          <w:rFonts w:cs="B Nazanin"/>
          <w:sz w:val="24"/>
          <w:rtl/>
        </w:rPr>
        <w:t xml:space="preserve"> و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ژگ</w:t>
      </w:r>
      <w:r w:rsidRPr="00503266">
        <w:rPr>
          <w:rFonts w:cs="B Nazanin" w:hint="cs"/>
          <w:sz w:val="24"/>
          <w:rtl/>
        </w:rPr>
        <w:t>ی‌</w:t>
      </w:r>
      <w:r w:rsidRPr="00503266">
        <w:rPr>
          <w:rFonts w:cs="B Nazanin" w:hint="eastAsia"/>
          <w:sz w:val="24"/>
          <w:rtl/>
        </w:rPr>
        <w:t>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حرارت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در طراح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کارآمد و مقرون ‌به‌ صرفه تمام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عمل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ات‌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فرآ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شامل انتقال حرارت مواد غذا</w:t>
      </w:r>
      <w:r w:rsidRPr="00503266">
        <w:rPr>
          <w:rFonts w:cs="B Nazanin" w:hint="cs"/>
          <w:sz w:val="24"/>
          <w:rtl/>
        </w:rPr>
        <w:t>یی</w:t>
      </w:r>
      <w:r w:rsidRPr="00503266">
        <w:rPr>
          <w:rFonts w:cs="B Nazanin"/>
          <w:sz w:val="24"/>
          <w:rtl/>
        </w:rPr>
        <w:t xml:space="preserve"> ضر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Pr="00503266">
        <w:rPr>
          <w:rFonts w:cs="B Nazanin"/>
          <w:sz w:val="24"/>
          <w:rtl/>
        </w:rPr>
        <w:t>. برخ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از فرآ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ند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Pr="00503266">
        <w:rPr>
          <w:rFonts w:cs="B Nazanin"/>
          <w:sz w:val="24"/>
          <w:rtl/>
        </w:rPr>
        <w:t>گ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س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Pr="00503266">
        <w:rPr>
          <w:rFonts w:cs="B Nazanin"/>
          <w:sz w:val="24"/>
          <w:rtl/>
        </w:rPr>
        <w:t xml:space="preserve">. </w:t>
      </w:r>
    </w:p>
    <w:p w14:paraId="54F6D822" w14:textId="44D7D33F" w:rsidR="008D0D74" w:rsidRDefault="008D0D74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</w:p>
    <w:p w14:paraId="51E7A0C5" w14:textId="39216D15" w:rsidR="008D0D74" w:rsidRDefault="008D0D74" w:rsidP="008D0D74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sz w:val="24"/>
        </w:rPr>
      </w:pPr>
      <w:r>
        <w:rPr>
          <w:rFonts w:cs="B Nazanin" w:hint="cs"/>
          <w:b/>
          <w:bCs/>
          <w:sz w:val="24"/>
          <w:rtl/>
        </w:rPr>
        <w:t>جنبه</w:t>
      </w:r>
      <w:r>
        <w:rPr>
          <w:rFonts w:cs="B Nazanin" w:hint="cs"/>
          <w:b/>
          <w:bCs/>
          <w:sz w:val="24"/>
          <w:rtl/>
        </w:rPr>
        <w:softHyphen/>
        <w:t>های نوآوری طرح</w:t>
      </w:r>
    </w:p>
    <w:p w14:paraId="58B43F11" w14:textId="36580BA6" w:rsidR="008D0D74" w:rsidRPr="008D0D74" w:rsidRDefault="008D0D74" w:rsidP="008D0D74">
      <w:pPr>
        <w:pStyle w:val="Subtitle"/>
        <w:numPr>
          <w:ilvl w:val="0"/>
          <w:numId w:val="10"/>
        </w:numPr>
        <w:pBdr>
          <w:top w:val="none" w:sz="0" w:space="0" w:color="auto"/>
        </w:pBdr>
        <w:ind w:left="281" w:right="360" w:hanging="218"/>
        <w:jc w:val="both"/>
        <w:rPr>
          <w:rFonts w:cs="B Nazanin"/>
          <w:color w:val="000000" w:themeColor="text1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4CE1439A">
                <wp:simplePos x="0" y="0"/>
                <wp:positionH relativeFrom="margin">
                  <wp:align>left</wp:align>
                </wp:positionH>
                <wp:positionV relativeFrom="paragraph">
                  <wp:posOffset>50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899160" y="515874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0;margin-top:.4pt;width:156.55pt;height:51.6pt;z-index:2517084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cs="B Nazanin" w:hint="cs"/>
          <w:color w:val="000000" w:themeColor="text1"/>
          <w:sz w:val="24"/>
          <w:rtl/>
        </w:rPr>
        <w:t>توسعه روش معکوس در حل مسائل سامانه زیستی</w:t>
      </w:r>
    </w:p>
    <w:p w14:paraId="080C4BF5" w14:textId="538F51D2" w:rsidR="001A0CD7" w:rsidRDefault="001A0CD7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18DC7671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FF7B97">
        <w:rPr>
          <w:rFonts w:cs="B Nazanin" w:hint="cs"/>
          <w:sz w:val="24"/>
          <w:rtl/>
        </w:rPr>
        <w:t>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0DC9F116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lastRenderedPageBreak/>
        <w:t>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6919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6920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6921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6922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6923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6924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6925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6926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6927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6928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6929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24702FBA" w14:textId="5CB89462" w:rsidR="000D6B7B" w:rsidRDefault="00727BAC" w:rsidP="006A7F78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7EFB654E" w14:textId="1C794FFD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59327E01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2F3C01C5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6B9F49D5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74FE64D7" w:rsidR="000D6B7B" w:rsidRDefault="006A7F78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519A491B">
                <wp:simplePos x="0" y="0"/>
                <wp:positionH relativeFrom="margin">
                  <wp:posOffset>3461385</wp:posOffset>
                </wp:positionH>
                <wp:positionV relativeFrom="paragraph">
                  <wp:posOffset>274955</wp:posOffset>
                </wp:positionV>
                <wp:extent cx="2754630" cy="761365"/>
                <wp:effectExtent l="1828800" t="0" r="26670" b="1968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15531"/>
                            <a:gd name="adj2" fmla="val 23706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left:0;text-align:left;margin-left:272.55pt;margin-top:21.65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" adj="-14155,15920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5B8D64AE" w:rsidR="00BE5F64" w:rsidRDefault="006A7F78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54C21F93">
                <wp:simplePos x="0" y="0"/>
                <wp:positionH relativeFrom="page">
                  <wp:posOffset>6116955</wp:posOffset>
                </wp:positionH>
                <wp:positionV relativeFrom="paragraph">
                  <wp:posOffset>-407670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81.65pt;margin-top:-32.1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097BB3E" w14:textId="644DAE26" w:rsidR="00A67D6F" w:rsidRDefault="00A67D6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6BFD7593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7594878D" w:rsidR="00F7598C" w:rsidRPr="00D84D65" w:rsidRDefault="006A7F78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2AD98CA7">
                <wp:simplePos x="0" y="0"/>
                <wp:positionH relativeFrom="page">
                  <wp:posOffset>880110</wp:posOffset>
                </wp:positionH>
                <wp:positionV relativeFrom="paragraph">
                  <wp:posOffset>-535940</wp:posOffset>
                </wp:positionV>
                <wp:extent cx="1813560" cy="634365"/>
                <wp:effectExtent l="0" t="0" r="15240" b="37528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3313"/>
                            <a:gd name="adj2" fmla="val 1063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69.3pt;margin-top:-42.2pt;width:142.8pt;height:49.95pt;z-index:251720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" adj="13676,33782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F71AA1"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="00F71AA1" w:rsidRPr="00F71AA1">
        <w:rPr>
          <w:rFonts w:cs="B Nazanin"/>
          <w:sz w:val="24"/>
          <w:rtl/>
        </w:rPr>
        <w:t>الله</w:t>
      </w:r>
      <w:r w:rsidR="00F71AA1" w:rsidRPr="00F71AA1">
        <w:rPr>
          <w:rFonts w:cs="B Nazanin" w:hint="cs"/>
          <w:sz w:val="24"/>
          <w:rtl/>
        </w:rPr>
        <w:t>ی</w:t>
      </w:r>
      <w:r w:rsidR="00F71AA1" w:rsidRPr="00F71AA1">
        <w:rPr>
          <w:rFonts w:cs="B Nazanin" w:hint="eastAsia"/>
          <w:sz w:val="24"/>
          <w:rtl/>
        </w:rPr>
        <w:t>،</w:t>
      </w:r>
      <w:r w:rsidR="00F71AA1" w:rsidRPr="00F71AA1">
        <w:rPr>
          <w:rFonts w:cs="B Nazanin"/>
          <w:sz w:val="24"/>
          <w:rtl/>
        </w:rPr>
        <w:t xml:space="preserve"> م. ا. (1389). </w:t>
      </w:r>
      <w:r w:rsidR="00F71AA1" w:rsidRPr="00ED3B04">
        <w:rPr>
          <w:rFonts w:cs="B Nazanin"/>
          <w:i/>
          <w:iCs/>
          <w:sz w:val="24"/>
          <w:rtl/>
        </w:rPr>
        <w:t>روش 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جد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د</w:t>
      </w:r>
      <w:r w:rsidR="00F71AA1" w:rsidRPr="00ED3B04">
        <w:rPr>
          <w:rFonts w:cs="B Nazanin"/>
          <w:i/>
          <w:iCs/>
          <w:sz w:val="24"/>
          <w:rtl/>
        </w:rPr>
        <w:t xml:space="preserve"> معکوس بر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شناسائ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نسبت حجم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ر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با خواص تابع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24F8F83D" w:rsidR="00D80C44" w:rsidRDefault="0005521F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12622D74" wp14:editId="6C6CCCC8">
            <wp:extent cx="5667375" cy="80200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7CE0AB22" w:rsidR="004101D0" w:rsidRDefault="0005521F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26642720" wp14:editId="29B416EF">
            <wp:extent cx="5667375" cy="802005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490E2898" w:rsidR="00030671" w:rsidRDefault="00F61BC0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70095270" wp14:editId="21EB92E0">
            <wp:extent cx="6274931" cy="812074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8446" cy="8125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30671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56F467" w14:textId="77777777" w:rsidR="00FD6DE2" w:rsidRDefault="00FD6DE2">
      <w:r>
        <w:separator/>
      </w:r>
    </w:p>
  </w:endnote>
  <w:endnote w:type="continuationSeparator" w:id="0">
    <w:p w14:paraId="6A8C947B" w14:textId="77777777" w:rsidR="00FD6DE2" w:rsidRDefault="00FD6D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3" w:usb1="80000000" w:usb2="00000008" w:usb3="00000000" w:csb0="00000041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D7DEA8" w14:textId="77777777" w:rsidR="00FD6DE2" w:rsidRDefault="00FD6DE2" w:rsidP="004C4BD6">
      <w:pPr>
        <w:bidi w:val="0"/>
      </w:pPr>
      <w:r>
        <w:separator/>
      </w:r>
    </w:p>
  </w:footnote>
  <w:footnote w:type="continuationSeparator" w:id="0">
    <w:p w14:paraId="2D11A3FE" w14:textId="77777777" w:rsidR="00FD6DE2" w:rsidRDefault="00FD6DE2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1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22298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74AF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20C08"/>
    <w:rsid w:val="00321365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6934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A7F78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AAD"/>
    <w:rsid w:val="00B341A7"/>
    <w:rsid w:val="00B37DD2"/>
    <w:rsid w:val="00B45027"/>
    <w:rsid w:val="00B632AC"/>
    <w:rsid w:val="00B64F5D"/>
    <w:rsid w:val="00B67F48"/>
    <w:rsid w:val="00B86E26"/>
    <w:rsid w:val="00B90A1B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56F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4AD5"/>
    <w:rsid w:val="00FC7D5D"/>
    <w:rsid w:val="00FD05A2"/>
    <w:rsid w:val="00FD6DE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78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20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jpe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4</TotalTime>
  <Pages>17</Pages>
  <Words>2659</Words>
  <Characters>15161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6</cp:revision>
  <cp:lastPrinted>2022-08-20T04:19:00Z</cp:lastPrinted>
  <dcterms:created xsi:type="dcterms:W3CDTF">2026-01-31T04:41:00Z</dcterms:created>
  <dcterms:modified xsi:type="dcterms:W3CDTF">2026-01-31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